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137A7B" w14:textId="77777777" w:rsidR="00E65466" w:rsidRPr="004747DF" w:rsidRDefault="00E65466" w:rsidP="00E65466">
      <w:pPr>
        <w:pStyle w:val="Heading3"/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bCs/>
          <w:color w:val="auto"/>
        </w:rPr>
      </w:pP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Phần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1.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trắc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nghiệm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nhiều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phương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án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b/>
          <w:bCs/>
          <w:color w:val="auto"/>
        </w:rPr>
        <w:t>chọn</w:t>
      </w:r>
      <w:proofErr w:type="spellEnd"/>
      <w:r w:rsidRPr="004747DF">
        <w:rPr>
          <w:rFonts w:ascii="Times New Roman" w:eastAsia="Calibri" w:hAnsi="Times New Roman" w:cs="Times New Roman"/>
          <w:b/>
          <w:bCs/>
          <w:color w:val="auto"/>
        </w:rPr>
        <w:t>.</w:t>
      </w:r>
    </w:p>
    <w:p w14:paraId="6C4E74C2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sinh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rả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lời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ừ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1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đến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12.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Mỗi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hỏi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sinh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chỉ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chọn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một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phương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án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đúng</w:t>
      </w:r>
      <w:proofErr w:type="spellEnd"/>
      <w:r w:rsidRPr="004747D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.</w:t>
      </w:r>
    </w:p>
    <w:p w14:paraId="18E21989" w14:textId="4758D629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0" w:name="c1q"/>
      <w:bookmarkEnd w:id="0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1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y=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 có đồ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ghị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34FA5557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747D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D6B823D" wp14:editId="507062C8">
            <wp:extent cx="1790700" cy="1882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8C9C5" w14:textId="6250ACC2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1;0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.</m:t>
        </m:r>
      </m:oMath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∞;-1</m:t>
            </m:r>
          </m:e>
        </m:d>
      </m:oMath>
      <w:r w:rsidRPr="004747DF">
        <w:rPr>
          <w:rFonts w:ascii="Times New Roman" w:eastAsia="Calibri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0;1</m:t>
            </m:r>
          </m:e>
        </m:d>
      </m:oMath>
      <w:r w:rsidRPr="004747DF">
        <w:rPr>
          <w:rFonts w:ascii="Times New Roman" w:eastAsia="Calibri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m:oMath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0;+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∞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5131E8" w14:textId="24714BF8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" w:name="c2q"/>
      <w:bookmarkEnd w:id="1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2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 có đ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ạ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Cambria Math"/>
            <w:sz w:val="24"/>
            <w:szCs w:val="24"/>
          </w:rPr>
          <m:t>∀</m:t>
        </m:r>
        <m:r>
          <w:rPr>
            <w:rFonts w:ascii="Cambria Math" w:hAnsi="Times New Roman" w:cs="Times New Roman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Số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5F4529E" w14:textId="55AE3EC2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</m:oMath>
      <w:r w:rsidRPr="004747DF">
        <w:rPr>
          <w:rFonts w:ascii="Times New Roman" w:hAnsi="Times New Roman" w:cs="Times New Roman"/>
          <w:b/>
          <w:position w:val="-12"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>B.</w:t>
      </w:r>
      <w:r w:rsidRPr="004747DF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5</m:t>
        </m:r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</m:oMath>
      <w:r w:rsidRPr="004747DF">
        <w:rPr>
          <w:rFonts w:ascii="Times New Roman" w:hAnsi="Times New Roman" w:cs="Times New Roman"/>
          <w:b/>
          <w:position w:val="-12"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>D.</w:t>
      </w:r>
      <w:r w:rsidRPr="004747DF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4</m:t>
        </m:r>
      </m:oMath>
    </w:p>
    <w:p w14:paraId="69127739" w14:textId="6AE97DDA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" w:name="c3q"/>
      <w:bookmarkEnd w:id="2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3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 có b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ả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;7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 như sau</w:t>
      </w:r>
    </w:p>
    <w:p w14:paraId="0474C145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B69ABF" wp14:editId="5C5B6C0C">
            <wp:extent cx="2535555" cy="112204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71557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sz w:val="24"/>
          <w:szCs w:val="24"/>
        </w:rPr>
        <w:t>đú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0C6A5099" w14:textId="27D58CB2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limLow>
          <m:limLowPr>
            <m:ctrlPr>
              <w:rPr>
                <w:rFonts w:ascii="Cambria Math" w:hAnsi="Cambria Math" w:cs="Times New Roman"/>
                <w:sz w:val="24"/>
                <w:szCs w:val="24"/>
              </w:rPr>
            </m:ctrlPr>
          </m:limLowPr>
          <m:e>
            <m:r>
              <m:rPr>
                <m:nor/>
              </m:rPr>
              <w:rPr>
                <w:rFonts w:ascii="Cambria Math" w:hAnsi="Cambria Math" w:cs="Times New Roman"/>
                <w:sz w:val="24"/>
                <w:szCs w:val="24"/>
              </w:rPr>
              <m:t>Min</m:t>
            </m:r>
          </m:e>
          <m:lim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;7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>
        </m:limLow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limLow>
          <m:limLowPr>
            <m:ctrlPr>
              <w:rPr>
                <w:rFonts w:ascii="Cambria Math" w:hAnsi="Cambria Math" w:cs="Times New Roman"/>
                <w:sz w:val="24"/>
                <w:szCs w:val="24"/>
              </w:rPr>
            </m:ctrlPr>
          </m:limLowPr>
          <m:e>
            <m:r>
              <m:rPr>
                <m:nor/>
              </m:rPr>
              <w:rPr>
                <w:rFonts w:ascii="Cambria Math" w:hAnsi="Cambria Math" w:cs="Times New Roman"/>
                <w:sz w:val="24"/>
                <w:szCs w:val="24"/>
              </w:rPr>
              <m:t>Min</m:t>
            </m:r>
          </m:e>
          <m:lim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;7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>
        </m:limLow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limLow>
          <m:limLowPr>
            <m:ctrlPr>
              <w:rPr>
                <w:rFonts w:ascii="Cambria Math" w:hAnsi="Cambria Math" w:cs="Times New Roman"/>
                <w:sz w:val="24"/>
                <w:szCs w:val="24"/>
              </w:rPr>
            </m:ctrlPr>
          </m:limLowPr>
          <m:e>
            <m:r>
              <m:rPr>
                <m:nor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e>
          <m:lim>
            <m:d>
              <m:dPr>
                <m:begChr m:val="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5;7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>
        </m:limLow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9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limLow>
          <m:limLow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limLowPr>
          <m:e>
            <m:r>
              <m:rPr>
                <m:nor/>
              </m:rPr>
              <w:rPr>
                <w:rFonts w:ascii="Cambria Math" w:hAnsi="Times New Roman" w:cs="Times New Roman"/>
                <w:sz w:val="24"/>
                <w:szCs w:val="24"/>
              </w:rPr>
              <m:t>Max</m:t>
            </m:r>
          </m:e>
          <m:lim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;7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>
        </m:limLow>
        <m: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6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65A2B494" w14:textId="21EAA97F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" w:name="c4q"/>
      <w:bookmarkEnd w:id="3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4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c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3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trên đo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ạ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​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2DF6780B" w14:textId="3DE95338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w:rPr>
            <w:rFonts w:ascii="Cambria Math" w:hAnsi="Cambria Math" w:cs="Times New Roman"/>
            <w:sz w:val="24"/>
            <w:szCs w:val="24"/>
          </w:rPr>
          <m:t>m=13</m:t>
        </m:r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r>
          <w:rPr>
            <w:rFonts w:ascii="Cambria Math" w:hAnsi="Times New Roman" w:cs="Times New Roman"/>
            <w:sz w:val="24"/>
            <w:szCs w:val="24"/>
          </w:rPr>
          <m:t>m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</w:p>
    <w:p w14:paraId="63681583" w14:textId="5F5DB271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4" w:name="c5q"/>
      <w:bookmarkEnd w:id="4"/>
      <w:proofErr w:type="spellStart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5.</w:t>
      </w:r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4747DF">
        <w:rPr>
          <w:rFonts w:ascii="Times New Roman" w:hAnsi="Times New Roman" w:cs="Times New Roman"/>
          <w:bCs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y=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</m:oMath>
      <w:r w:rsidRPr="004747DF">
        <w:rPr>
          <w:rFonts w:ascii="Times New Roman" w:hAnsi="Times New Roman" w:cs="Times New Roman"/>
          <w:bCs/>
          <w:sz w:val="24"/>
          <w:szCs w:val="24"/>
        </w:rPr>
        <w:t xml:space="preserve"> có b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ảng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biến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thiên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như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sau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>:</w:t>
      </w:r>
    </w:p>
    <w:p w14:paraId="2B0E226D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747DF"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 wp14:anchorId="3113FA6A" wp14:editId="667A87E7">
            <wp:extent cx="3261360" cy="1659857"/>
            <wp:effectExtent l="0" t="0" r="0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1333" cy="16649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4B6F49" w14:textId="77777777" w:rsidR="00E65466" w:rsidRPr="004747DF" w:rsidRDefault="00E65466" w:rsidP="00E6546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Tiệm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cận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đứng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đồ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đã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cho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đường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thẳng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phương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bCs/>
          <w:sz w:val="24"/>
          <w:szCs w:val="24"/>
        </w:rPr>
        <w:t>trình</w:t>
      </w:r>
      <w:proofErr w:type="spellEnd"/>
      <w:r w:rsidRPr="004747DF">
        <w:rPr>
          <w:rFonts w:ascii="Times New Roman" w:hAnsi="Times New Roman" w:cs="Times New Roman"/>
          <w:bCs/>
          <w:sz w:val="24"/>
          <w:szCs w:val="24"/>
        </w:rPr>
        <w:t>:</w:t>
      </w:r>
    </w:p>
    <w:p w14:paraId="60F92C7E" w14:textId="5283FCBC" w:rsidR="00E65466" w:rsidRPr="004747DF" w:rsidRDefault="00E65466" w:rsidP="00E6546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>A.</w:t>
      </w:r>
      <w:r w:rsidRPr="004747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-1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y=-1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y=-2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r>
          <w:rPr>
            <w:rFonts w:ascii="Cambria Math" w:hAnsi="Times New Roman" w:cs="Times New Roman"/>
            <w:sz w:val="24"/>
            <w:szCs w:val="24"/>
          </w:rPr>
          <m:t>x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522CC9F8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c6q"/>
      <w:bookmarkEnd w:id="5"/>
      <w:proofErr w:type="spellStart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6.</w:t>
      </w:r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600" w:dyaOrig="660" w14:anchorId="045BD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80pt;height:33pt" o:ole="">
            <v:imagedata r:id="rId7" o:title=""/>
          </v:shape>
          <o:OLEObject Type="Embed" ProgID="Equation.DSMT4" ShapeID="_x0000_i1054" DrawAspect="Content" ObjectID="_1790891653" r:id="rId8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ệ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xi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B4D1406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>A.</w:t>
      </w:r>
      <w:r w:rsidRPr="004747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23DB28B">
          <v:shape id="_x0000_i1055" type="#_x0000_t75" style="width:69.5pt;height:31.5pt" o:ole="">
            <v:imagedata r:id="rId9" o:title=""/>
          </v:shape>
          <o:OLEObject Type="Embed" ProgID="Equation.DSMT4" ShapeID="_x0000_i1055" DrawAspect="Content" ObjectID="_1790891654" r:id="rId10"/>
        </w:object>
      </w:r>
      <w:r w:rsidRPr="004747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23F75903">
          <v:shape id="_x0000_i1056" type="#_x0000_t75" style="width:69.5pt;height:31.5pt" o:ole="">
            <v:imagedata r:id="rId11" o:title=""/>
          </v:shape>
          <o:OLEObject Type="Embed" ProgID="Equation.DSMT4" ShapeID="_x0000_i1056" DrawAspect="Content" ObjectID="_1790891655" r:id="rId12"/>
        </w:object>
      </w:r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7705F75A" w14:textId="77777777" w:rsidR="00E65466" w:rsidRPr="002559A1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631E8BC0">
          <v:shape id="_x0000_i1057" type="#_x0000_t75" style="width:69.5pt;height:31.5pt" o:ole="">
            <v:imagedata r:id="rId13" o:title=""/>
          </v:shape>
          <o:OLEObject Type="Embed" ProgID="Equation.DSMT4" ShapeID="_x0000_i1057" DrawAspect="Content" ObjectID="_1790891656" r:id="rId14"/>
        </w:object>
      </w:r>
      <w:r w:rsidRPr="004747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25E41F6A">
          <v:shape id="_x0000_i1058" type="#_x0000_t75" style="width:69.5pt;height:31.5pt" o:ole="">
            <v:imagedata r:id="rId15" o:title=""/>
          </v:shape>
          <o:OLEObject Type="Embed" ProgID="Equation.DSMT4" ShapeID="_x0000_i1058" DrawAspect="Content" ObjectID="_1790891657" r:id="rId16"/>
        </w:object>
      </w:r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3AEF3B58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6" w:name="c7q"/>
      <w:bookmarkEnd w:id="6"/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4747D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4747DF">
        <w:rPr>
          <w:rFonts w:ascii="Times New Roman" w:hAnsi="Times New Roman" w:cs="Times New Roman"/>
          <w:sz w:val="24"/>
          <w:szCs w:val="24"/>
          <w:lang w:val="nl-NL"/>
        </w:rPr>
        <w:t>Đồ thị sau là của hàm số nào dưới đây?</w:t>
      </w:r>
    </w:p>
    <w:p w14:paraId="06C47E5B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4747DF">
        <w:rPr>
          <w:rFonts w:ascii="Times New Roman" w:hAnsi="Times New Roman" w:cs="Times New Roman"/>
          <w:noProof/>
          <w:sz w:val="24"/>
          <w:szCs w:val="24"/>
          <w:lang w:val="pt-BR"/>
        </w:rPr>
        <w:drawing>
          <wp:inline distT="0" distB="0" distL="0" distR="0" wp14:anchorId="7B0484B7" wp14:editId="77646015">
            <wp:extent cx="2242800" cy="2674800"/>
            <wp:effectExtent l="0" t="0" r="5715" b="0"/>
            <wp:docPr id="5" name="Picture 5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graph of a function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42800" cy="26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0254D" w14:textId="32909F45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4747DF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9x+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-x+2</m:t>
            </m:r>
          </m:den>
        </m:f>
      </m:oMath>
      <w:r w:rsidRPr="004747D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9x+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den>
        </m:f>
      </m:oMath>
      <w:r w:rsidRPr="004747D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x+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den>
        </m:f>
      </m:oMath>
      <w:r w:rsidRPr="004747D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x+7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x+2</m:t>
            </m:r>
          </m:den>
        </m:f>
      </m:oMath>
      <w:r w:rsidRPr="004747D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113D64F" w14:textId="77777777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c8q"/>
      <w:bookmarkEnd w:id="7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8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4DB4B361">
          <v:shape id="_x0000_i1063" type="#_x0000_t75" style="width:90pt;height:18pt" o:ole="">
            <v:imagedata r:id="rId18" o:title=""/>
          </v:shape>
          <o:OLEObject Type="Embed" ProgID="Equation.DSMT4" ShapeID="_x0000_i1063" DrawAspect="Content" ObjectID="_1790891658" r:id="rId19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31117EA6" w14:textId="4B476193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07347A01" w14:textId="25EC8836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" w:name="c9q"/>
      <w:bookmarkEnd w:id="8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9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óp</w:t>
      </w:r>
      <w:proofErr w:type="spellEnd"/>
      <m:oMath>
        <m:r>
          <w:rPr>
            <w:rFonts w:ascii="Cambria Math" w:hAnsi="Times New Roman" w:cs="Times New Roman"/>
            <w:sz w:val="24"/>
            <w:szCs w:val="24"/>
          </w:rPr>
          <m:t>S.ABCD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có đáy </w:t>
      </w:r>
      <m:oMath>
        <m:r>
          <w:rPr>
            <w:rFonts w:ascii="Cambria Math" w:hAnsi="Times New Roman" w:cs="Times New Roman"/>
            <w:sz w:val="24"/>
            <w:szCs w:val="24"/>
          </w:rPr>
          <m:t>ABCD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là hình bình hành. Đ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ặ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S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S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S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 xml:space="preserve">;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SD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 Kh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ẳ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033927B9" w14:textId="6ACD483D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42B58FE4" w14:textId="72CA1F77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9" w:name="c10q"/>
      <w:bookmarkEnd w:id="9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10.</w:t>
      </w:r>
      <w:r w:rsidRPr="004747DF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iện</w:t>
      </w:r>
      <w:proofErr w:type="spellEnd"/>
      <m:oMath>
        <m:r>
          <w:rPr>
            <w:rFonts w:ascii="Cambria Math" w:hAnsi="Times New Roman" w:cs="Times New Roman"/>
            <w:sz w:val="24"/>
            <w:szCs w:val="24"/>
          </w:rPr>
          <m:t>ABCD</m:t>
        </m:r>
      </m:oMath>
      <w:r w:rsidRPr="004747DF">
        <w:rPr>
          <w:rFonts w:ascii="Times New Roman" w:hAnsi="Times New Roman" w:cs="Times New Roman"/>
          <w:sz w:val="24"/>
          <w:szCs w:val="24"/>
        </w:rPr>
        <w:t>. G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ọ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P,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Q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là trung đi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AB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w:rPr>
            <w:rFonts w:ascii="Cambria Math" w:hAnsi="Times New Roman" w:cs="Times New Roman"/>
            <w:sz w:val="24"/>
            <w:szCs w:val="24"/>
          </w:rPr>
          <m:t>CD</m:t>
        </m:r>
      </m:oMath>
      <w:r w:rsidRPr="004747DF">
        <w:rPr>
          <w:rFonts w:ascii="Times New Roman" w:hAnsi="Times New Roman" w:cs="Times New Roman"/>
          <w:sz w:val="24"/>
          <w:szCs w:val="24"/>
        </w:rPr>
        <w:t>. Ch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ọ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4A5DF3B3" w14:textId="4FCC5FA1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>A.</w:t>
      </w:r>
      <w:r w:rsidRPr="004747D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PQ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C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D</m:t>
                </m:r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b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PQ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C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D</m:t>
                </m:r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b/>
          <w:sz w:val="24"/>
          <w:szCs w:val="24"/>
        </w:rPr>
        <w:t>.</w:t>
      </w:r>
    </w:p>
    <w:p w14:paraId="115AEAA7" w14:textId="1327800F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>C.</w:t>
      </w:r>
      <w:r w:rsidRPr="004747D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PQ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BC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D</m:t>
            </m:r>
          </m:e>
        </m:acc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b/>
          <w:sz w:val="24"/>
          <w:szCs w:val="24"/>
        </w:rPr>
        <w:t xml:space="preserve">D.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PQ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C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D</m:t>
                </m:r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67E8CD3A" w14:textId="2C7B13C1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0" w:name="c11q"/>
      <w:bookmarkEnd w:id="10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11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Oxyz,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 cho hai đi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A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;1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w:rPr>
            <w:rFonts w:ascii="Cambria Math" w:hAnsi="Times New Roman" w:cs="Times New Roman"/>
            <w:sz w:val="24"/>
            <w:szCs w:val="24"/>
          </w:rPr>
          <m:t>B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;3;2</m:t>
            </m:r>
          </m:e>
        </m:d>
      </m:oMath>
      <w:r w:rsidRPr="004747DF">
        <w:rPr>
          <w:rFonts w:ascii="Times New Roman" w:hAnsi="Times New Roman" w:cs="Times New Roman"/>
          <w:sz w:val="24"/>
          <w:szCs w:val="24"/>
        </w:rPr>
        <w:t xml:space="preserve">. Vectơ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AB</m:t>
            </m:r>
          </m:e>
        </m:acc>
      </m:oMath>
    </w:p>
    <w:p w14:paraId="69160BA0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0DC8E600" w14:textId="7FEB8381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;2;3</m:t>
            </m:r>
          </m:e>
        </m:d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;3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d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3;5;1</m:t>
            </m:r>
          </m:e>
        </m:d>
      </m:oMath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3;4;1</m:t>
            </m:r>
          </m:e>
        </m:d>
      </m:oMath>
    </w:p>
    <w:p w14:paraId="6F2C3E8D" w14:textId="5F8916A4" w:rsidR="00E65466" w:rsidRPr="003E351D" w:rsidRDefault="00E65466" w:rsidP="00E65466">
      <w:pPr>
        <w:tabs>
          <w:tab w:val="left" w:pos="992"/>
        </w:tabs>
        <w:spacing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bookmarkStart w:id="11" w:name="c12q"/>
      <w:bookmarkEnd w:id="11"/>
      <w:r w:rsidRPr="003E351D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âu 12. </w:t>
      </w:r>
      <w:r w:rsidRPr="003E351D">
        <w:rPr>
          <w:rFonts w:ascii="Times New Roman" w:eastAsia="Calibri" w:hAnsi="Times New Roman" w:cs="Times New Roman"/>
          <w:bCs/>
          <w:sz w:val="24"/>
          <w:szCs w:val="24"/>
        </w:rPr>
        <w:t xml:space="preserve">Trong </w:t>
      </w:r>
      <w:proofErr w:type="spellStart"/>
      <w:r w:rsidRPr="003E351D">
        <w:rPr>
          <w:rFonts w:ascii="Times New Roman" w:eastAsia="Calibri" w:hAnsi="Times New Roman" w:cs="Times New Roman"/>
          <w:bCs/>
          <w:sz w:val="24"/>
          <w:szCs w:val="24"/>
        </w:rPr>
        <w:t>không</w:t>
      </w:r>
      <w:proofErr w:type="spellEnd"/>
      <w:r w:rsidRPr="003E351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bCs/>
          <w:sz w:val="24"/>
          <w:szCs w:val="24"/>
        </w:rPr>
        <w:t>gian</w:t>
      </w:r>
      <w:proofErr w:type="spellEnd"/>
      <w:r w:rsidRPr="003E351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Oxyz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>, cho đi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ểm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thoả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OM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i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+5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j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-7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k</m:t>
            </m:r>
          </m:e>
        </m:acc>
      </m:oMath>
      <w:r w:rsidRPr="003E351D">
        <w:rPr>
          <w:rFonts w:ascii="Times New Roman" w:eastAsia="Calibri" w:hAnsi="Times New Roman" w:cs="Times New Roman"/>
          <w:sz w:val="24"/>
          <w:szCs w:val="24"/>
        </w:rPr>
        <w:t>. Tìm t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ối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xứng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'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>c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ủ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>qua m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ặt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Oxz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689C0A" w14:textId="3C567046" w:rsidR="00E65466" w:rsidRPr="003E351D" w:rsidRDefault="00E65466" w:rsidP="00E654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'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3;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5;7</m:t>
            </m: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  <w:r w:rsidRPr="003E351D">
        <w:rPr>
          <w:rFonts w:ascii="Times New Roman" w:eastAsia="Calibri" w:hAnsi="Times New Roman" w:cs="Times New Roman"/>
          <w:sz w:val="24"/>
          <w:szCs w:val="24"/>
        </w:rPr>
        <w:tab/>
      </w:r>
      <w:r w:rsidRPr="003E351D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'</m:t>
        </m:r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3;5;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7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  <w:r w:rsidRPr="003E351D">
        <w:rPr>
          <w:rFonts w:ascii="Times New Roman" w:eastAsia="Calibri" w:hAnsi="Times New Roman" w:cs="Times New Roman"/>
          <w:sz w:val="24"/>
          <w:szCs w:val="24"/>
        </w:rPr>
        <w:tab/>
      </w:r>
      <w:r w:rsidRPr="003E351D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'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3;5;7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  <w:r w:rsidRPr="003E351D">
        <w:rPr>
          <w:rFonts w:ascii="Times New Roman" w:eastAsia="Calibri" w:hAnsi="Times New Roman" w:cs="Times New Roman"/>
          <w:sz w:val="24"/>
          <w:szCs w:val="24"/>
        </w:rPr>
        <w:tab/>
      </w:r>
      <w:r w:rsidRPr="003E351D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>M'</m:t>
        </m:r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3;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5;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7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B36E601" w14:textId="77777777" w:rsidR="00E65466" w:rsidRPr="004747DF" w:rsidRDefault="00E65466" w:rsidP="00E6546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proofErr w:type="spellStart"/>
      <w:r w:rsidRPr="004747DF">
        <w:rPr>
          <w:rFonts w:ascii="Times New Roman" w:hAnsi="Times New Roman" w:cs="Times New Roman"/>
          <w:b/>
          <w:bCs/>
        </w:rPr>
        <w:t>Phần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2. </w:t>
      </w:r>
      <w:proofErr w:type="spellStart"/>
      <w:r w:rsidRPr="004747DF">
        <w:rPr>
          <w:rFonts w:ascii="Times New Roman" w:hAnsi="Times New Roman" w:cs="Times New Roman"/>
          <w:b/>
          <w:bCs/>
        </w:rPr>
        <w:t>Câu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trắc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nghiệm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đúng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sai</w:t>
      </w:r>
      <w:proofErr w:type="spellEnd"/>
      <w:r w:rsidRPr="004747DF">
        <w:rPr>
          <w:rFonts w:ascii="Times New Roman" w:hAnsi="Times New Roman" w:cs="Times New Roman"/>
          <w:b/>
          <w:bCs/>
        </w:rPr>
        <w:t>.</w:t>
      </w:r>
    </w:p>
    <w:p w14:paraId="44227AF2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sinh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rả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lời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ừ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1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đến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4. Trong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mỗi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ý a), b), c), d) ở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mỗi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,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sinh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họn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đúng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hoặc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sai</w:t>
      </w:r>
      <w:proofErr w:type="spellEnd"/>
    </w:p>
    <w:p w14:paraId="79D373CC" w14:textId="77777777" w:rsidR="00E65466" w:rsidRPr="00DC5EBD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2" w:name="c13q"/>
      <w:bookmarkEnd w:id="12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1.</w:t>
      </w:r>
      <w:bookmarkStart w:id="13" w:name="c14q"/>
      <w:bookmarkEnd w:id="13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10"/>
          <w:sz w:val="24"/>
          <w:szCs w:val="24"/>
        </w:rPr>
        <w:object w:dxaOrig="2680" w:dyaOrig="360" w14:anchorId="1D9746F4">
          <v:shape id="_x0000_i1104" type="#_x0000_t75" style="width:133.5pt;height:18pt" o:ole="">
            <v:imagedata r:id="rId20" o:title=""/>
          </v:shape>
          <o:OLEObject Type="Embed" ProgID="Equation.DSMT4" ShapeID="_x0000_i1104" DrawAspect="Content" ObjectID="_1790891659" r:id="rId21"/>
        </w:objec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00E49CD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565B3A" wp14:editId="57F6A60C">
            <wp:extent cx="2059137" cy="172085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990" cy="1722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21E80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C5EBD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40C91D52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a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045A01E">
          <v:shape id="_x0000_i1105" type="#_x0000_t75" style="width:46.5pt;height:17pt" o:ole="">
            <v:imagedata r:id="rId24" o:title=""/>
          </v:shape>
          <o:OLEObject Type="Embed" ProgID="Equation.DSMT4" ShapeID="_x0000_i1105" DrawAspect="Content" ObjectID="_1790891660" r:id="rId25"/>
        </w:objec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0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2.</w:t>
      </w:r>
    </w:p>
    <w:p w14:paraId="7E76A056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b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1C64A9">
          <v:shape id="_x0000_i1106" type="#_x0000_t75" style="width:10.5pt;height:14.5pt" o:ole="">
            <v:imagedata r:id="rId26" o:title=""/>
          </v:shape>
          <o:OLEObject Type="Embed" ProgID="Equation.DSMT4" ShapeID="_x0000_i1106" DrawAspect="Content" ObjectID="_1790891661" r:id="rId27"/>
        </w:objec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0.</w:t>
      </w:r>
    </w:p>
    <w:p w14:paraId="27F2035F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c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E4E5EFE">
          <v:shape id="_x0000_i1107" type="#_x0000_t75" style="width:34pt;height:14.5pt" o:ole="">
            <v:imagedata r:id="rId28" o:title=""/>
          </v:shape>
          <o:OLEObject Type="Embed" ProgID="Equation.DSMT4" ShapeID="_x0000_i1107" DrawAspect="Content" ObjectID="_1790891662" r:id="rId29"/>
        </w:object>
      </w:r>
      <w:r w:rsidRPr="00DC5EBD">
        <w:rPr>
          <w:rFonts w:ascii="Times New Roman" w:hAnsi="Times New Roman" w:cs="Times New Roman"/>
          <w:sz w:val="24"/>
          <w:szCs w:val="24"/>
        </w:rPr>
        <w:t>.</w:t>
      </w:r>
    </w:p>
    <w:p w14:paraId="0A781E5E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d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3F9F0792">
          <v:shape id="_x0000_i1108" type="#_x0000_t75" style="width:93.5pt;height:18pt" o:ole="">
            <v:imagedata r:id="rId30" o:title=""/>
          </v:shape>
          <o:OLEObject Type="Embed" ProgID="Equation.DSMT4" ShapeID="_x0000_i1108" DrawAspect="Content" ObjectID="_1790891663" r:id="rId31"/>
        </w:object>
      </w:r>
    </w:p>
    <w:p w14:paraId="3D31C13C" w14:textId="77777777" w:rsidR="00E65466" w:rsidRPr="00DC5EBD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2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bookmarkStart w:id="14" w:name="c15q"/>
      <w:bookmarkEnd w:id="14"/>
      <w:r w:rsidRPr="00E559BD">
        <w:rPr>
          <w:rFonts w:ascii="Times New Roman" w:hAnsi="Times New Roman" w:cs="Times New Roman"/>
          <w:color w:val="FF0000"/>
          <w:sz w:val="24"/>
          <w:szCs w:val="24"/>
        </w:rPr>
        <w:t xml:space="preserve">Cho </w:t>
      </w:r>
      <w:proofErr w:type="spellStart"/>
      <w:r w:rsidRPr="00E559BD">
        <w:rPr>
          <w:rFonts w:ascii="Times New Roman" w:hAnsi="Times New Roman" w:cs="Times New Roman"/>
          <w:color w:val="FF0000"/>
          <w:sz w:val="24"/>
          <w:szCs w:val="24"/>
        </w:rPr>
        <w:t>hàm</w:t>
      </w:r>
      <w:proofErr w:type="spellEnd"/>
      <w:r w:rsidRPr="00E559B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2F248F3">
          <v:shape id="_x0000_i1109" type="#_x0000_t75" style="width:67.5pt;height:31pt" o:ole="">
            <v:imagedata r:id="rId32" o:title=""/>
          </v:shape>
          <o:OLEObject Type="Embed" ProgID="Equation.DSMT4" ShapeID="_x0000_i1109" DrawAspect="Content" ObjectID="_1790891664" r:id="rId33"/>
        </w:object>
      </w:r>
      <w:r w:rsidRPr="00DC5EB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38CEE068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a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42"/>
          <w:sz w:val="24"/>
          <w:szCs w:val="24"/>
        </w:rPr>
        <w:object w:dxaOrig="1680" w:dyaOrig="840" w14:anchorId="33E5751C">
          <v:shape id="_x0000_i1110" type="#_x0000_t75" style="width:84pt;height:42pt" o:ole="">
            <v:imagedata r:id="rId34" o:title=""/>
          </v:shape>
          <o:OLEObject Type="Embed" ProgID="Equation.DSMT4" ShapeID="_x0000_i1110" DrawAspect="Content" ObjectID="_1790891665" r:id="rId35"/>
        </w:object>
      </w:r>
      <w:r w:rsidRPr="00DC5EBD">
        <w:rPr>
          <w:rFonts w:ascii="Times New Roman" w:hAnsi="Times New Roman" w:cs="Times New Roman"/>
          <w:sz w:val="24"/>
          <w:szCs w:val="24"/>
        </w:rPr>
        <w:t>.</w:t>
      </w:r>
    </w:p>
    <w:p w14:paraId="7383C5CD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b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4CA7D0E">
          <v:shape id="_x0000_i1111" type="#_x0000_t75" style="width:26.5pt;height:14.5pt" o:ole="">
            <v:imagedata r:id="rId36" o:title=""/>
          </v:shape>
          <o:OLEObject Type="Embed" ProgID="Equation.DSMT4" ShapeID="_x0000_i1111" DrawAspect="Content" ObjectID="_1790891666" r:id="rId37"/>
        </w:objec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>.</w:t>
      </w:r>
    </w:p>
    <w:p w14:paraId="21484961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c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>.</w:t>
      </w:r>
    </w:p>
    <w:p w14:paraId="6D33C41C" w14:textId="77777777" w:rsidR="00E65466" w:rsidRPr="00DC5EBD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C5EBD">
        <w:rPr>
          <w:rFonts w:ascii="Times New Roman" w:hAnsi="Times New Roman" w:cs="Times New Roman"/>
          <w:b/>
          <w:sz w:val="24"/>
          <w:szCs w:val="24"/>
        </w:rPr>
        <w:t>d)</w:t>
      </w:r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C5EB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DC5EBD">
        <w:rPr>
          <w:rFonts w:ascii="Times New Roman" w:hAnsi="Times New Roman" w:cs="Times New Roman"/>
          <w:sz w:val="24"/>
          <w:szCs w:val="24"/>
        </w:rPr>
        <w:t xml:space="preserve"> </w:t>
      </w:r>
      <w:r w:rsidRPr="00DC5EB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72C394E">
          <v:shape id="_x0000_i1112" type="#_x0000_t75" style="width:20.5pt;height:31pt" o:ole="">
            <v:imagedata r:id="rId38" o:title=""/>
          </v:shape>
          <o:OLEObject Type="Embed" ProgID="Equation.DSMT4" ShapeID="_x0000_i1112" DrawAspect="Content" ObjectID="_1790891667" r:id="rId39"/>
        </w:object>
      </w:r>
      <w:r w:rsidRPr="00DC5EBD">
        <w:rPr>
          <w:rFonts w:ascii="Times New Roman" w:hAnsi="Times New Roman" w:cs="Times New Roman"/>
          <w:sz w:val="24"/>
          <w:szCs w:val="24"/>
        </w:rPr>
        <w:t>.</w:t>
      </w:r>
    </w:p>
    <w:p w14:paraId="75F75703" w14:textId="77777777" w:rsidR="00E65466" w:rsidRPr="004747DF" w:rsidRDefault="00E65466" w:rsidP="00E6546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3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69F6085">
          <v:shape id="_x0000_i1113" type="#_x0000_t75" style="width:46pt;height:17pt" o:ole="">
            <v:imagedata r:id="rId40" o:title=""/>
          </v:shape>
          <o:OLEObject Type="Embed" ProgID="Equation.DSMT4" ShapeID="_x0000_i1113" DrawAspect="Content" ObjectID="_1790891668" r:id="rId41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B469978">
          <v:shape id="_x0000_i1114" type="#_x0000_t75" style="width:42pt;height:17pt" o:ole="">
            <v:imagedata r:id="rId42" o:title=""/>
          </v:shape>
          <o:OLEObject Type="Embed" ProgID="Equation.DSMT4" ShapeID="_x0000_i1114" DrawAspect="Content" ObjectID="_1790891669" r:id="rId43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:</w:t>
      </w:r>
    </w:p>
    <w:p w14:paraId="2CD1FD36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554D73" wp14:editId="3288E482">
            <wp:extent cx="2787650" cy="988098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92655" cy="989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BC27C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47D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0590B590" w14:textId="7A0B5843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a)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B9216BA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889AAE7">
          <v:shape id="_x0000_i1116" type="#_x0000_t75" style="width:34.5pt;height:13.5pt" o:ole="">
            <v:imagedata r:id="rId45" o:title=""/>
          </v:shape>
          <o:OLEObject Type="Embed" ProgID="Equation.DSMT4" ShapeID="_x0000_i1116" DrawAspect="Content" ObjectID="_1790891670" r:id="rId46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ệ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.</w:t>
      </w:r>
    </w:p>
    <w:p w14:paraId="4E7EA700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c)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ệ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gang</w:t>
      </w:r>
      <w:proofErr w:type="spellEnd"/>
    </w:p>
    <w:p w14:paraId="6BD98523" w14:textId="76BE360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b/>
          <w:sz w:val="24"/>
          <w:szCs w:val="24"/>
        </w:rPr>
        <w:t xml:space="preserve">d)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46E3243">
          <v:shape id="_x0000_i1117" type="#_x0000_t75" style="width:27pt;height:17pt" o:ole="">
            <v:imagedata r:id="rId47" o:title=""/>
          </v:shape>
          <o:OLEObject Type="Embed" ProgID="Equation.DSMT4" ShapeID="_x0000_i1117" DrawAspect="Content" ObjectID="_1790891671" r:id="rId48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800" w:dyaOrig="660" w14:anchorId="728B2614">
          <v:shape id="_x0000_i1118" type="#_x0000_t75" style="width:90.5pt;height:33pt" o:ole="">
            <v:imagedata r:id="rId49" o:title=""/>
          </v:shape>
          <o:OLEObject Type="Embed" ProgID="Equation.DSMT4" ShapeID="_x0000_i1118" DrawAspect="Content" ObjectID="_1790891672" r:id="rId50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</w:p>
    <w:p w14:paraId="12D57D43" w14:textId="34951382" w:rsidR="00E65466" w:rsidRPr="003E351D" w:rsidRDefault="00E65466" w:rsidP="00E65466">
      <w:pPr>
        <w:tabs>
          <w:tab w:val="left" w:pos="993"/>
        </w:tabs>
        <w:spacing w:line="240" w:lineRule="auto"/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bookmarkStart w:id="15" w:name="c16q"/>
      <w:bookmarkEnd w:id="15"/>
      <w:proofErr w:type="spellStart"/>
      <w:r w:rsidRPr="003E351D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3E351D">
        <w:rPr>
          <w:rFonts w:ascii="Times New Roman" w:eastAsia="Calibri" w:hAnsi="Times New Roman" w:cs="Times New Roman"/>
          <w:b/>
          <w:sz w:val="24"/>
          <w:szCs w:val="24"/>
        </w:rPr>
        <w:t xml:space="preserve"> 4. </w:t>
      </w:r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gian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Oxyz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>, cho hình h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ộp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chữ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nhật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ABCD.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có đ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ỉnh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trùng v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ới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gốc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t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O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và các đ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ỉnh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B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C</m:t>
        </m:r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;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có t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lần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lượt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;0;0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;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;4;0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;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;4;3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 Xét tính đúng sai c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ủ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khẳng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sau</w:t>
      </w:r>
      <w:proofErr w:type="spellEnd"/>
    </w:p>
    <w:p w14:paraId="23333C66" w14:textId="77777777" w:rsidR="00E65466" w:rsidRPr="003E351D" w:rsidRDefault="00E65466" w:rsidP="00E65466">
      <w:pPr>
        <w:tabs>
          <w:tab w:val="left" w:pos="993"/>
        </w:tabs>
        <w:spacing w:line="240" w:lineRule="auto"/>
        <w:ind w:left="993" w:hanging="99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D141701" wp14:editId="06C372A9">
            <wp:extent cx="2456180" cy="1871345"/>
            <wp:effectExtent l="0" t="0" r="1270" b="0"/>
            <wp:docPr id="33" name="Picture 4" descr="A drawing of 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021451" name="Picture 4" descr="A drawing of a cube with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0" t="3922" r="4210" b="44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0CC59" w14:textId="076F991A" w:rsidR="00E65466" w:rsidRPr="003E351D" w:rsidRDefault="00E65466" w:rsidP="00E65466">
      <w:pPr>
        <w:spacing w:line="24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T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D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;4;0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CC747B" w14:textId="70E03DED" w:rsidR="00E65466" w:rsidRPr="003E351D" w:rsidRDefault="00E65466" w:rsidP="00E65466">
      <w:pPr>
        <w:spacing w:line="24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b)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T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;3;4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C9D8027" w14:textId="7E24304F" w:rsidR="00E65466" w:rsidRPr="003E351D" w:rsidRDefault="00E65466" w:rsidP="00E65466">
      <w:pPr>
        <w:spacing w:line="24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T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;0;3</m:t>
            </m: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14A4078" w14:textId="70D5A892" w:rsidR="00E65466" w:rsidRPr="003E351D" w:rsidRDefault="00E65466" w:rsidP="00E65466">
      <w:pPr>
        <w:spacing w:line="24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Tọ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độ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E351D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3E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;4;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e>
        </m:d>
      </m:oMath>
      <w:r w:rsidRPr="003E351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980F70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</w:rPr>
      </w:pPr>
      <w:proofErr w:type="spellStart"/>
      <w:r w:rsidRPr="004747DF">
        <w:rPr>
          <w:rFonts w:ascii="Times New Roman" w:hAnsi="Times New Roman" w:cs="Times New Roman"/>
          <w:b/>
          <w:bCs/>
        </w:rPr>
        <w:t>Phần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3. </w:t>
      </w:r>
      <w:proofErr w:type="spellStart"/>
      <w:r w:rsidRPr="004747DF">
        <w:rPr>
          <w:rFonts w:ascii="Times New Roman" w:hAnsi="Times New Roman" w:cs="Times New Roman"/>
          <w:b/>
          <w:bCs/>
        </w:rPr>
        <w:t>Câu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trả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lời</w:t>
      </w:r>
      <w:proofErr w:type="spellEnd"/>
      <w:r w:rsidRPr="004747DF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4747DF">
        <w:rPr>
          <w:rFonts w:ascii="Times New Roman" w:hAnsi="Times New Roman" w:cs="Times New Roman"/>
          <w:b/>
          <w:bCs/>
        </w:rPr>
        <w:t>ngắn</w:t>
      </w:r>
      <w:proofErr w:type="spellEnd"/>
      <w:r w:rsidRPr="004747DF">
        <w:rPr>
          <w:rFonts w:ascii="Times New Roman" w:hAnsi="Times New Roman" w:cs="Times New Roman"/>
          <w:b/>
          <w:bCs/>
        </w:rPr>
        <w:t>.</w:t>
      </w:r>
    </w:p>
    <w:p w14:paraId="5C951F57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sinh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rả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lời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đáp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án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ừ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1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đến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</w:t>
      </w:r>
      <w:proofErr w:type="spellStart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câu</w:t>
      </w:r>
      <w:proofErr w:type="spellEnd"/>
      <w:r w:rsidRPr="004747D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 xml:space="preserve"> 6.</w:t>
      </w:r>
    </w:p>
    <w:p w14:paraId="5FE03CC6" w14:textId="77777777" w:rsidR="00E65466" w:rsidRPr="004747DF" w:rsidRDefault="00E65466" w:rsidP="00E6546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6" w:name="c17q"/>
      <w:bookmarkEnd w:id="16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1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Khi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ả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ỏ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o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ữ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ò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6"/>
          <w:sz w:val="24"/>
          <w:szCs w:val="24"/>
        </w:rPr>
        <w:object w:dxaOrig="1579" w:dyaOrig="440" w14:anchorId="5D1C5A42">
          <v:shape id="_x0000_i1134" type="#_x0000_t75" style="width:78.5pt;height:22pt" o:ole="">
            <v:imagedata r:id="rId52" o:title=""/>
          </v:shape>
          <o:OLEObject Type="Embed" ProgID="Equation.DSMT4" ShapeID="_x0000_i1134" DrawAspect="Content" ObjectID="_1790891673" r:id="rId53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iế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ụ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ê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chi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í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iệ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ỏ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o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í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ứ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uố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6"/>
          <w:sz w:val="24"/>
          <w:szCs w:val="24"/>
        </w:rPr>
        <w:object w:dxaOrig="1579" w:dyaOrig="440" w14:anchorId="23BF7B0F">
          <v:shape id="_x0000_i1135" type="#_x0000_t75" style="width:78.5pt;height:22pt" o:ole="">
            <v:imagedata r:id="rId54" o:title=""/>
          </v:shape>
          <o:OLEObject Type="Embed" ProgID="Equation.DSMT4" ShapeID="_x0000_i1135" DrawAspect="Content" ObjectID="_1790891674" r:id="rId55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entimé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38884E8C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7" w:name="c18q"/>
      <w:bookmarkEnd w:id="17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2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ồ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3E0A334">
          <v:shape id="_x0000_i1136" type="#_x0000_t75" style="width:13pt;height:13.5pt" o:ole="">
            <v:imagedata r:id="rId56" o:title=""/>
          </v:shape>
          <o:OLEObject Type="Embed" ProgID="Equation.DSMT4" ShapeID="_x0000_i1136" DrawAspect="Content" ObjectID="_1790891675" r:id="rId57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oá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á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5BE1B092">
          <v:shape id="_x0000_i1137" type="#_x0000_t75" style="width:6.5pt;height:13pt" o:ole="">
            <v:imagedata r:id="rId58" o:title=""/>
          </v:shape>
          <o:OLEObject Type="Embed" ProgID="Equation.DSMT4" ShapeID="_x0000_i1137" DrawAspect="Content" ObjectID="_1790891676" r:id="rId59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iờ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ê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: </w:t>
      </w:r>
      <w:r w:rsidRPr="004747D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C3FB118">
          <v:shape id="_x0000_i1138" type="#_x0000_t75" style="width:69.5pt;height:31pt" o:ole="">
            <v:imagedata r:id="rId60" o:title=""/>
          </v:shape>
          <o:OLEObject Type="Embed" ProgID="Equation.DSMT4" ShapeID="_x0000_i1138" DrawAspect="Content" ObjectID="_1790891677" r:id="rId61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279E0AD">
          <v:shape id="_x0000_i1139" type="#_x0000_t75" style="width:25pt;height:13.5pt" o:ole="">
            <v:imagedata r:id="rId62" o:title=""/>
          </v:shape>
          <o:OLEObject Type="Embed" ProgID="Equation.DSMT4" ShapeID="_x0000_i1139" DrawAspect="Content" ObjectID="_1790891678" r:id="rId63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: R. Larson and</w:t>
      </w:r>
      <w:r w:rsidRPr="004747DF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4747DF">
        <w:rPr>
          <w:rFonts w:ascii="Times New Roman" w:hAnsi="Times New Roman" w:cs="Times New Roman"/>
          <w:sz w:val="24"/>
          <w:szCs w:val="24"/>
        </w:rPr>
        <w:t>Edwards, Calculus 10e, Cengage 2014).</w:t>
      </w:r>
    </w:p>
    <w:p w14:paraId="603A29CC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sz w:val="24"/>
          <w:szCs w:val="24"/>
        </w:rPr>
        <w:t xml:space="preserve">Sau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iờ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iê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ồ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oá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áu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?</w:t>
      </w:r>
    </w:p>
    <w:p w14:paraId="32626841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quả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)</w:t>
      </w:r>
    </w:p>
    <w:p w14:paraId="044643BC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" w:name="c19q"/>
      <w:bookmarkEnd w:id="18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3.</w:t>
      </w:r>
      <w:r w:rsidRPr="004747D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8AD298A">
          <v:shape id="_x0000_i1140" type="#_x0000_t75" style="width:36pt;height:14.5pt" o:ole="">
            <v:imagedata r:id="rId64" o:title=""/>
          </v:shape>
          <o:OLEObject Type="Embed" ProgID="Equation.DSMT4" ShapeID="_x0000_i1140" DrawAspect="Content" ObjectID="_1790891679" r:id="rId65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761F3AB1">
          <v:shape id="_x0000_i1141" type="#_x0000_t75" style="width:49pt;height:18pt" o:ole="">
            <v:imagedata r:id="rId66" o:title=""/>
          </v:shape>
          <o:OLEObject Type="Embed" ProgID="Equation.DSMT4" ShapeID="_x0000_i1141" DrawAspect="Content" ObjectID="_1790891680" r:id="rId67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71B94E9">
          <v:shape id="_x0000_i1142" type="#_x0000_t75" style="width:34pt;height:15.5pt" o:ole="">
            <v:imagedata r:id="rId68" o:title=""/>
          </v:shape>
          <o:OLEObject Type="Embed" ProgID="Equation.DSMT4" ShapeID="_x0000_i1142" DrawAspect="Content" ObjectID="_1790891681" r:id="rId69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82C64D1">
          <v:shape id="_x0000_i1143" type="#_x0000_t75" style="width:36pt;height:14.5pt" o:ole="">
            <v:imagedata r:id="rId70" o:title=""/>
          </v:shape>
          <o:OLEObject Type="Embed" ProgID="Equation.DSMT4" ShapeID="_x0000_i1143" DrawAspect="Content" ObjectID="_1790891682" r:id="rId71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quả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ườ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>).</w:t>
      </w:r>
    </w:p>
    <w:p w14:paraId="16A126AA" w14:textId="77777777" w:rsidR="00E65466" w:rsidRPr="004747DF" w:rsidRDefault="00E65466" w:rsidP="00E654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7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923783" wp14:editId="66688A48">
            <wp:extent cx="1416817" cy="164299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536" cy="1644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51768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20q"/>
      <w:bookmarkEnd w:id="19"/>
      <w:proofErr w:type="spellStart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>Câu</w:t>
      </w:r>
      <w:proofErr w:type="spellEnd"/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4.</w:t>
      </w:r>
      <w:r w:rsidRPr="004747D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55FBA581">
          <v:shape id="_x0000_i1144" type="#_x0000_t75" style="width:83pt;height:16.5pt" o:ole="">
            <v:imagedata r:id="rId74" o:title=""/>
          </v:shape>
          <o:OLEObject Type="Embed" ProgID="Equation.DSMT4" ShapeID="_x0000_i1144" DrawAspect="Content" ObjectID="_1790891683" r:id="rId75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1,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6"/>
          <w:sz w:val="24"/>
          <w:szCs w:val="24"/>
        </w:rPr>
        <w:object w:dxaOrig="2640" w:dyaOrig="380" w14:anchorId="32092C4B">
          <v:shape id="_x0000_i1145" type="#_x0000_t75" style="width:132pt;height:19pt" o:ole="">
            <v:imagedata r:id="rId76" o:title=""/>
          </v:shape>
          <o:OLEObject Type="Embed" ProgID="Equation.DSMT4" ShapeID="_x0000_i1145" DrawAspect="Content" ObjectID="_1790891684" r:id="rId77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4F4F856">
          <v:shape id="_x0000_i1146" type="#_x0000_t75" style="width:11.5pt;height:12pt" o:ole="">
            <v:imagedata r:id="rId78" o:title=""/>
          </v:shape>
          <o:OLEObject Type="Embed" ProgID="Equation.DSMT4" ShapeID="_x0000_i1146" DrawAspect="Content" ObjectID="_1790891685" r:id="rId79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4E7D2D5">
          <v:shape id="_x0000_i1147" type="#_x0000_t75" style="width:11.5pt;height:16.5pt" o:ole="">
            <v:imagedata r:id="rId80" o:title=""/>
          </v:shape>
          <o:OLEObject Type="Embed" ProgID="Equation.DSMT4" ShapeID="_x0000_i1147" DrawAspect="Content" ObjectID="_1790891686" r:id="rId81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2160" w:dyaOrig="420" w14:anchorId="2C901C2F">
          <v:shape id="_x0000_i1148" type="#_x0000_t75" style="width:109pt;height:20pt" o:ole="">
            <v:imagedata r:id="rId82" o:title=""/>
          </v:shape>
          <o:OLEObject Type="Embed" ProgID="Equation.DSMT4" ShapeID="_x0000_i1148" DrawAspect="Content" ObjectID="_1790891687" r:id="rId83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r w:rsidRPr="004747D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F95F2A5">
          <v:shape id="_x0000_i1149" type="#_x0000_t75" style="width:19.5pt;height:16.5pt" o:ole="">
            <v:imagedata r:id="rId84" o:title=""/>
          </v:shape>
          <o:OLEObject Type="Embed" ProgID="Equation.DSMT4" ShapeID="_x0000_i1149" DrawAspect="Content" ObjectID="_1790891688" r:id="rId85"/>
        </w:object>
      </w:r>
      <w:r w:rsidRPr="004747D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thập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747DF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35E35B75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5361C18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A615CF9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9B6F59C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5F9E770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096350D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3DBCD08" w14:textId="77777777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E6FCDD8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" w:name="c21q"/>
      <w:bookmarkEnd w:id="20"/>
      <w:proofErr w:type="spellStart"/>
      <w:r w:rsidRPr="004747D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</w:t>
      </w:r>
      <w:proofErr w:type="spellEnd"/>
      <w:r w:rsidRPr="004747DF">
        <w:rPr>
          <w:rFonts w:ascii="Times New Roman" w:eastAsia="Calibri" w:hAnsi="Times New Roman" w:cs="Times New Roman"/>
          <w:b/>
          <w:sz w:val="24"/>
          <w:szCs w:val="24"/>
        </w:rPr>
        <w:t xml:space="preserve"> 5.</w:t>
      </w:r>
      <w:bookmarkStart w:id="21" w:name="c22q"/>
      <w:bookmarkEnd w:id="21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68A66EE">
          <v:shape id="_x0000_i1150" type="#_x0000_t75" style="width:27.5pt;height:15.5pt" o:ole="">
            <v:imagedata r:id="rId86" o:title=""/>
          </v:shape>
          <o:OLEObject Type="Embed" ProgID="Equation.DSMT4" ShapeID="_x0000_i1150" DrawAspect="Content" ObjectID="_1790891689" r:id="rId8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269B7AC6">
          <v:shape id="_x0000_i1151" type="#_x0000_t75" style="width:80.5pt;height:15.5pt" o:ole="">
            <v:imagedata r:id="rId88" o:title=""/>
          </v:shape>
          <o:OLEObject Type="Embed" ProgID="Equation.DSMT4" ShapeID="_x0000_i1151" DrawAspect="Content" ObjectID="_1790891690" r:id="rId8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200" w:dyaOrig="320" w14:anchorId="35C1CE41">
          <v:shape id="_x0000_i1152" type="#_x0000_t75" style="width:160.5pt;height:15.5pt" o:ole="">
            <v:imagedata r:id="rId90" o:title=""/>
          </v:shape>
          <o:OLEObject Type="Embed" ProgID="Equation.DSMT4" ShapeID="_x0000_i1152" DrawAspect="Content" ObjectID="_1790891691" r:id="rId9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671262A9">
          <v:shape id="_x0000_i1153" type="#_x0000_t75" style="width:52pt;height:18pt" o:ole="">
            <v:imagedata r:id="rId92" o:title=""/>
          </v:shape>
          <o:OLEObject Type="Embed" ProgID="Equation.DSMT4" ShapeID="_x0000_i1153" DrawAspect="Content" ObjectID="_1790891692" r:id="rId9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475FDF6F">
          <v:shape id="_x0000_i1154" type="#_x0000_t75" style="width:49pt;height:18pt" o:ole="">
            <v:imagedata r:id="rId94" o:title=""/>
          </v:shape>
          <o:OLEObject Type="Embed" ProgID="Equation.DSMT4" ShapeID="_x0000_i1154" DrawAspect="Content" ObjectID="_1790891693" r:id="rId9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7B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440B90B2">
          <v:shape id="_x0000_i1155" type="#_x0000_t75" style="width:48pt;height:14.5pt" o:ole="">
            <v:imagedata r:id="rId96" o:title=""/>
          </v:shape>
          <o:OLEObject Type="Embed" ProgID="Equation.DSMT4" ShapeID="_x0000_i1155" DrawAspect="Content" ObjectID="_1790891694" r:id="rId9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3D85B360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0F14FCA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21E94AD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576B620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4B2DF44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21B309C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37FE050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85EA902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D465B21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51FC04B2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F3BC3A8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012F6AE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AEFE038" w14:textId="77777777" w:rsidR="00E65466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6631202" w14:textId="77777777" w:rsidR="00E65466" w:rsidRPr="00CE7BCF" w:rsidRDefault="00E65466" w:rsidP="00E65466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238A1DF" w14:textId="271B15AF" w:rsidR="00E65466" w:rsidRPr="004747DF" w:rsidRDefault="00E65466" w:rsidP="00E65466">
      <w:pPr>
        <w:spacing w:after="0" w:line="240" w:lineRule="auto"/>
        <w:ind w:left="992" w:hanging="992"/>
        <w:contextualSpacing/>
        <w:jc w:val="both"/>
        <w:rPr>
          <w:rStyle w:val="fontstyle21"/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4747DF">
        <w:rPr>
          <w:rStyle w:val="fontstyle21"/>
          <w:rFonts w:ascii="Times New Roman" w:eastAsia="Calibri" w:hAnsi="Times New Roman" w:cs="Times New Roman"/>
          <w:b/>
          <w:sz w:val="24"/>
          <w:szCs w:val="24"/>
          <w:lang w:val="fr-FR"/>
        </w:rPr>
        <w:t>Câu</w:t>
      </w:r>
      <w:proofErr w:type="spellEnd"/>
      <w:r w:rsidRPr="004747DF">
        <w:rPr>
          <w:rStyle w:val="fontstyle21"/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6.</w:t>
      </w:r>
      <w:r w:rsidRPr="004747DF">
        <w:rPr>
          <w:rStyle w:val="fontstyle21"/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4747DF">
        <w:rPr>
          <w:rFonts w:ascii="Times New Roman" w:hAnsi="Times New Roman" w:cs="Times New Roman"/>
          <w:sz w:val="24"/>
          <w:szCs w:val="24"/>
        </w:rPr>
        <w:t>Cho</w:t>
      </w:r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thực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dương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th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ỏa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mãn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x+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. Tìm giá trị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nhỏ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nhất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in</m:t>
            </m:r>
          </m:sub>
        </m:sSub>
      </m:oMath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c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ủa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biểu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thức</w:t>
      </w:r>
      <w:proofErr w:type="spellEnd"/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P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y</m:t>
            </m:r>
          </m:den>
        </m:f>
      </m:oMath>
      <w:r w:rsidRPr="004747DF">
        <w:rPr>
          <w:rStyle w:val="fontstyle21"/>
          <w:rFonts w:ascii="Times New Roman" w:hAnsi="Times New Roman" w:cs="Times New Roman"/>
          <w:sz w:val="24"/>
          <w:szCs w:val="24"/>
          <w:lang w:val="fr-FR"/>
        </w:rPr>
        <w:t>.</w:t>
      </w:r>
    </w:p>
    <w:p w14:paraId="31A6D003" w14:textId="77777777" w:rsidR="00D814C4" w:rsidRDefault="00D814C4"/>
    <w:sectPr w:rsidR="00D814C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466"/>
    <w:rsid w:val="00D814C4"/>
    <w:rsid w:val="00E65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F40E3"/>
  <w15:chartTrackingRefBased/>
  <w15:docId w15:val="{B7DA4E0D-895F-4A4D-ADDE-070AA3A98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5466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46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E65466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6546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65466"/>
    <w:rPr>
      <w:rFonts w:ascii="Calibri" w:eastAsia="Calibri" w:hAnsi="Calibri" w:cs="Calibri"/>
    </w:rPr>
  </w:style>
  <w:style w:type="character" w:customStyle="1" w:styleId="fontstyle21">
    <w:name w:val="fontstyle21"/>
    <w:rsid w:val="00E65466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97" Type="http://schemas.openxmlformats.org/officeDocument/2006/relationships/oleObject" Target="embeddings/oleObject42.bin"/><Relationship Id="rId7" Type="http://schemas.openxmlformats.org/officeDocument/2006/relationships/image" Target="media/image4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image" Target="media/image2.png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72" Type="http://schemas.openxmlformats.org/officeDocument/2006/relationships/image" Target="media/image38.png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8.wmf"/><Relationship Id="rId23" Type="http://schemas.microsoft.com/office/2007/relationships/hdphoto" Target="media/hdphoto1.wdp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microsoft.com/office/2007/relationships/hdphoto" Target="media/hdphoto2.wdp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31</Words>
  <Characters>4738</Characters>
  <Application>Microsoft Office Word</Application>
  <DocSecurity>0</DocSecurity>
  <Lines>39</Lines>
  <Paragraphs>11</Paragraphs>
  <ScaleCrop>false</ScaleCrop>
  <Company/>
  <LinksUpToDate>false</LinksUpToDate>
  <CharactersWithSpaces>5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ọc Nguyễn Văn</dc:creator>
  <cp:keywords/>
  <dc:description/>
  <cp:lastModifiedBy>Học Nguyễn Văn</cp:lastModifiedBy>
  <cp:revision>1</cp:revision>
  <cp:lastPrinted>2024-10-19T18:00:00Z</cp:lastPrinted>
  <dcterms:created xsi:type="dcterms:W3CDTF">2024-10-19T17:59:00Z</dcterms:created>
  <dcterms:modified xsi:type="dcterms:W3CDTF">2024-10-19T18:01:00Z</dcterms:modified>
</cp:coreProperties>
</file>